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714" r:id="rId2"/>
    <p:sldId id="809" r:id="rId3"/>
    <p:sldId id="810" r:id="rId4"/>
    <p:sldId id="811" r:id="rId5"/>
    <p:sldId id="813" r:id="rId6"/>
    <p:sldId id="808" r:id="rId7"/>
    <p:sldId id="814" r:id="rId8"/>
    <p:sldId id="815" r:id="rId9"/>
    <p:sldId id="818" r:id="rId10"/>
    <p:sldId id="819" r:id="rId11"/>
    <p:sldId id="820" r:id="rId12"/>
    <p:sldId id="821" r:id="rId13"/>
    <p:sldId id="822" r:id="rId14"/>
    <p:sldId id="824" r:id="rId15"/>
    <p:sldId id="823" r:id="rId16"/>
    <p:sldId id="825" r:id="rId17"/>
    <p:sldId id="826" r:id="rId18"/>
    <p:sldId id="816" r:id="rId19"/>
    <p:sldId id="827" r:id="rId20"/>
    <p:sldId id="828" r:id="rId21"/>
    <p:sldId id="860" r:id="rId22"/>
    <p:sldId id="830" r:id="rId23"/>
    <p:sldId id="831" r:id="rId24"/>
    <p:sldId id="834" r:id="rId25"/>
    <p:sldId id="833" r:id="rId26"/>
    <p:sldId id="832" r:id="rId27"/>
    <p:sldId id="835" r:id="rId28"/>
    <p:sldId id="836" r:id="rId29"/>
    <p:sldId id="837" r:id="rId30"/>
    <p:sldId id="838" r:id="rId31"/>
    <p:sldId id="839" r:id="rId32"/>
    <p:sldId id="840" r:id="rId33"/>
    <p:sldId id="841" r:id="rId34"/>
    <p:sldId id="843" r:id="rId35"/>
    <p:sldId id="859" r:id="rId36"/>
    <p:sldId id="881" r:id="rId37"/>
    <p:sldId id="861" r:id="rId38"/>
    <p:sldId id="882" r:id="rId39"/>
    <p:sldId id="884" r:id="rId40"/>
    <p:sldId id="883" r:id="rId41"/>
    <p:sldId id="885" r:id="rId42"/>
    <p:sldId id="886" r:id="rId43"/>
    <p:sldId id="887" r:id="rId44"/>
    <p:sldId id="888" r:id="rId45"/>
    <p:sldId id="889" r:id="rId46"/>
    <p:sldId id="890" r:id="rId47"/>
    <p:sldId id="891" r:id="rId48"/>
    <p:sldId id="892" r:id="rId49"/>
    <p:sldId id="893" r:id="rId50"/>
    <p:sldId id="894" r:id="rId51"/>
    <p:sldId id="895" r:id="rId52"/>
    <p:sldId id="863" r:id="rId53"/>
    <p:sldId id="864" r:id="rId54"/>
    <p:sldId id="866" r:id="rId55"/>
    <p:sldId id="867" r:id="rId56"/>
    <p:sldId id="852" r:id="rId57"/>
    <p:sldId id="874" r:id="rId58"/>
    <p:sldId id="846" r:id="rId59"/>
    <p:sldId id="876" r:id="rId60"/>
    <p:sldId id="877" r:id="rId61"/>
    <p:sldId id="878" r:id="rId62"/>
    <p:sldId id="854" r:id="rId63"/>
    <p:sldId id="855" r:id="rId64"/>
    <p:sldId id="856" r:id="rId65"/>
    <p:sldId id="857" r:id="rId66"/>
    <p:sldId id="880" r:id="rId67"/>
    <p:sldId id="879" r:id="rId68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9281" autoAdjust="0"/>
  </p:normalViewPr>
  <p:slideViewPr>
    <p:cSldViewPr snapToGrid="0">
      <p:cViewPr varScale="1">
        <p:scale>
          <a:sx n="117" d="100"/>
          <a:sy n="117" d="100"/>
        </p:scale>
        <p:origin x="3485" y="67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17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10/17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28691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15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7712" cy="3419475"/>
          </a:xfrm>
          <a:ln/>
        </p:spPr>
      </p:sp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501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147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1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725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094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7712" cy="3419475"/>
          </a:xfrm>
          <a:ln/>
        </p:spPr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44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7712" cy="3419475"/>
          </a:xfrm>
          <a:ln/>
        </p:spPr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487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0563"/>
            <a:ext cx="4557713" cy="3419475"/>
          </a:xfrm>
          <a:ln/>
        </p:spPr>
      </p:sp>
      <p:sp>
        <p:nvSpPr>
          <p:cNvPr id="9226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125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278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250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2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208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169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14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93FEDEF-8695-4F49-AFD4-439D813C8D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08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miTExFHsSsVEyM&amp;tbnid=vfEQ5pnAT5t6TM:&amp;ved=0CAUQjRw&amp;url=http://www.voiceemporium.com/archives/11/imitation/&amp;ei=sd7pUuXhB-Pr2wXckoHoDg&amp;bvm=bv.60444564,d.b2I&amp;psig=AFQjCNG3P3SFRBrNcxZYEjHxhPc4arZ8qg&amp;ust=1391144992968102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hyperlink" Target="http://www.google.com/url?sa=i&amp;source=images&amp;cd=&amp;cad=rja&amp;docid=ytI1ZZXO1ym8UM&amp;tbnid=L5BjTZVnf1mn4M&amp;ved=0CAgQjRw&amp;url=http://www.steamfeed.com/learning-the-wrong-lessons-from-famous-innovators/&amp;ei=N9_pUrLjBoqB2gXz5oDgDA&amp;psig=AFQjCNGzBK8fd4mXcCI2bqAYMk9B8XqDTw&amp;ust=1391145143172944" TargetMode="External"/><Relationship Id="rId4" Type="http://schemas.openxmlformats.org/officeDocument/2006/relationships/image" Target="../media/image27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url?sa=i&amp;source=images&amp;cd=&amp;cad=rja&amp;docid=ytI1ZZXO1ym8UM&amp;tbnid=L5BjTZVnf1mn4M&amp;ved=0CAgQjRw&amp;url=http://www.steamfeed.com/learning-the-wrong-lessons-from-famous-innovators/&amp;ei=N9_pUrLjBoqB2gXz5oDgDA&amp;psig=AFQjCNGzBK8fd4mXcCI2bqAYMk9B8XqDTw&amp;ust=1391145143172944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hyperlink" Target="http://www.google.com/url?sa=i&amp;rct=j&amp;q=&amp;esrc=s&amp;frm=1&amp;source=images&amp;cd=&amp;cad=rja&amp;docid=miTExFHsSsVEyM&amp;tbnid=vfEQ5pnAT5t6TM:&amp;ved=0CAUQjRw&amp;url=http://www.voiceemporium.com/archives/11/imitation/&amp;ei=sd7pUuXhB-Pr2wXckoHoDg&amp;bvm=bv.60444564,d.b2I&amp;psig=AFQjCNG3P3SFRBrNcxZYEjHxhPc4arZ8qg&amp;ust=1391144992968102" TargetMode="Externa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jpeg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2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5.png"/><Relationship Id="rId4" Type="http://schemas.openxmlformats.org/officeDocument/2006/relationships/image" Target="../media/image6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jpeg"/><Relationship Id="rId4" Type="http://schemas.openxmlformats.org/officeDocument/2006/relationships/image" Target="../media/image25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image" Target="../media/image67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1.png"/><Relationship Id="rId4" Type="http://schemas.openxmlformats.org/officeDocument/2006/relationships/image" Target="../media/image7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2.png"/><Relationship Id="rId4" Type="http://schemas.openxmlformats.org/officeDocument/2006/relationships/image" Target="../media/image79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39283"/>
            <a:ext cx="6889750" cy="3997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475270" y="1376846"/>
            <a:ext cx="6754813" cy="353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marL="2286000" indent="-2286000" algn="l" defTabSz="912813">
              <a:lnSpc>
                <a:spcPct val="110000"/>
              </a:lnSpc>
              <a:spcBef>
                <a:spcPct val="0"/>
              </a:spcBef>
              <a:tabLst>
                <a:tab pos="2286000" algn="l"/>
              </a:tabLst>
            </a:pPr>
            <a:r>
              <a:rPr lang="en-US" sz="3200" dirty="0" smtClean="0">
                <a:solidFill>
                  <a:schemeClr val="tx2"/>
                </a:solidFill>
              </a:rPr>
              <a:t>SESSION 14:  	</a:t>
            </a:r>
          </a:p>
          <a:p>
            <a:pPr marL="2286000" indent="-2286000" algn="l" defTabSz="912813">
              <a:lnSpc>
                <a:spcPct val="110000"/>
              </a:lnSpc>
              <a:spcBef>
                <a:spcPct val="0"/>
              </a:spcBef>
              <a:tabLst>
                <a:tab pos="2286000" algn="l"/>
              </a:tabLst>
            </a:pPr>
            <a:r>
              <a:rPr lang="en-US" sz="3200" dirty="0" smtClean="0">
                <a:solidFill>
                  <a:schemeClr val="tx2"/>
                </a:solidFill>
              </a:rPr>
              <a:t>MARKET SIZING </a:t>
            </a:r>
          </a:p>
          <a:p>
            <a:pPr marL="2286000" indent="-2286000" algn="l" defTabSz="912813">
              <a:lnSpc>
                <a:spcPct val="110000"/>
              </a:lnSpc>
              <a:spcBef>
                <a:spcPct val="0"/>
              </a:spcBef>
              <a:tabLst>
                <a:tab pos="2286000" algn="l"/>
              </a:tabLst>
            </a:pPr>
            <a:r>
              <a:rPr lang="en-US" sz="3200" dirty="0" smtClean="0">
                <a:solidFill>
                  <a:schemeClr val="tx2"/>
                </a:solidFill>
              </a:rPr>
              <a:t>AND NEW PRODUCT ADOPTION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>
                <a:solidFill>
                  <a:schemeClr val="tx2"/>
                </a:solidFill>
              </a:rPr>
              <a:t/>
            </a:r>
            <a:br>
              <a:rPr lang="en-US" sz="3200" dirty="0">
                <a:solidFill>
                  <a:schemeClr val="tx2"/>
                </a:solidFill>
              </a:rPr>
            </a:b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84413" y="3727991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UT Austin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09" y="195350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9607" y="4302967"/>
          <a:ext cx="2584133" cy="106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6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07" y="4302967"/>
                        <a:ext cx="2584133" cy="106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7620" y="1821942"/>
            <a:ext cx="464820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83819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09" y="195350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9607" y="4302967"/>
          <a:ext cx="2584133" cy="106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1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07" y="4302967"/>
                        <a:ext cx="2584133" cy="106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7620" y="1821942"/>
            <a:ext cx="4648200" cy="41052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7308" y="3174872"/>
            <a:ext cx="5229886" cy="3142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1489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790" y="1880236"/>
            <a:ext cx="7318058" cy="4470083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561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23" y="1588783"/>
            <a:ext cx="7922514" cy="437007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5834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59267"/>
          <a:stretch/>
        </p:blipFill>
        <p:spPr>
          <a:xfrm>
            <a:off x="613423" y="1588783"/>
            <a:ext cx="3227057" cy="437007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04400" y="1788659"/>
            <a:ext cx="3258500" cy="39703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Some interesting observations about the inflection point (where cumulative sales change from increasing at an increasing rate to increasing at a decreasing rat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n terms of time </a:t>
            </a:r>
            <a:r>
              <a:rPr lang="en-US" sz="1800" i="1" dirty="0" smtClean="0">
                <a:solidFill>
                  <a:schemeClr val="tx2"/>
                </a:solidFill>
              </a:rPr>
              <a:t>t</a:t>
            </a:r>
            <a:r>
              <a:rPr lang="en-US" sz="1800" dirty="0" smtClean="0">
                <a:solidFill>
                  <a:schemeClr val="tx2"/>
                </a:solidFill>
              </a:rPr>
              <a:t>:  </a:t>
            </a:r>
            <a:r>
              <a:rPr lang="en-US" sz="1800" i="1" dirty="0" smtClean="0">
                <a:solidFill>
                  <a:schemeClr val="tx2"/>
                </a:solidFill>
              </a:rPr>
              <a:t>[ln(a)]/b=7.57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n terms of cumulative sales </a:t>
            </a:r>
            <a:r>
              <a:rPr lang="en-US" sz="1800" i="1" dirty="0" smtClean="0">
                <a:solidFill>
                  <a:schemeClr val="tx2"/>
                </a:solidFill>
              </a:rPr>
              <a:t>M:</a:t>
            </a:r>
            <a:r>
              <a:rPr lang="en-US" sz="1800" i="1" dirty="0">
                <a:solidFill>
                  <a:schemeClr val="tx2"/>
                </a:solidFill>
              </a:rPr>
              <a:t> </a:t>
            </a:r>
            <a:r>
              <a:rPr lang="en-US" sz="1800" i="1" dirty="0" smtClean="0">
                <a:solidFill>
                  <a:schemeClr val="tx2"/>
                </a:solidFill>
              </a:rPr>
              <a:t> M/2=200.43</a:t>
            </a:r>
          </a:p>
        </p:txBody>
      </p:sp>
    </p:spTree>
    <p:extLst>
      <p:ext uri="{BB962C8B-B14F-4D97-AF65-F5344CB8AC3E}">
        <p14:creationId xmlns:p14="http://schemas.microsoft.com/office/powerpoint/2010/main" val="195572415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Estimate with 2002-2011 and Forecast 2012-2014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367" y="2129806"/>
            <a:ext cx="7222903" cy="31809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7366" y="5720579"/>
            <a:ext cx="7345093" cy="7848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ere we are only using 2002-2011 to fit the curv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e will then forecast last three years</a:t>
            </a:r>
          </a:p>
        </p:txBody>
      </p:sp>
    </p:spTree>
    <p:extLst>
      <p:ext uri="{BB962C8B-B14F-4D97-AF65-F5344CB8AC3E}">
        <p14:creationId xmlns:p14="http://schemas.microsoft.com/office/powerpoint/2010/main" val="274783651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740" y="1921192"/>
            <a:ext cx="7330440" cy="4377214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Estimate with 2002-2011 and Forecast 2012-2014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2366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Estimate with 2002-2011 and Forecast 2012-2014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171" y="1852616"/>
            <a:ext cx="6979729" cy="3016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3171" y="5225569"/>
            <a:ext cx="7345093" cy="10618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The Pearl curve forces symmetry between the left and right tail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hy might symmetry not hold?</a:t>
            </a:r>
          </a:p>
        </p:txBody>
      </p:sp>
    </p:spTree>
    <p:extLst>
      <p:ext uri="{BB962C8B-B14F-4D97-AF65-F5344CB8AC3E}">
        <p14:creationId xmlns:p14="http://schemas.microsoft.com/office/powerpoint/2010/main" val="391108304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URVE FITTING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0112" y="2052777"/>
            <a:ext cx="47958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umulative sales of a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09028" y="1797696"/>
          <a:ext cx="1289012" cy="93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4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028" y="1797696"/>
                        <a:ext cx="1289012" cy="93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87518"/>
              </p:ext>
            </p:extLst>
          </p:nvPr>
        </p:nvGraphicFramePr>
        <p:xfrm>
          <a:off x="4035425" y="3873500"/>
          <a:ext cx="35639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5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5425" y="3873500"/>
                        <a:ext cx="356393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9784" y="3275365"/>
            <a:ext cx="2579368" cy="21698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err="1" smtClean="0">
                <a:solidFill>
                  <a:schemeClr val="tx2"/>
                </a:solidFill>
              </a:rPr>
              <a:t>Gompertz</a:t>
            </a:r>
            <a:r>
              <a:rPr lang="en-US" sz="1800" dirty="0" smtClean="0">
                <a:solidFill>
                  <a:schemeClr val="tx2"/>
                </a:solidFill>
              </a:rPr>
              <a:t> Curv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M is market siz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a and b are parameter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t is time</a:t>
            </a:r>
          </a:p>
        </p:txBody>
      </p:sp>
    </p:spTree>
    <p:extLst>
      <p:ext uri="{BB962C8B-B14F-4D97-AF65-F5344CB8AC3E}">
        <p14:creationId xmlns:p14="http://schemas.microsoft.com/office/powerpoint/2010/main" val="20089578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09" y="195350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63926"/>
              </p:ext>
            </p:extLst>
          </p:nvPr>
        </p:nvGraphicFramePr>
        <p:xfrm>
          <a:off x="697865" y="4450080"/>
          <a:ext cx="2430910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8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865" y="4450080"/>
                        <a:ext cx="2430910" cy="66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0897" y="1814512"/>
            <a:ext cx="4886325" cy="391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5835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37218" name="Picture 2" descr="Apple's first iPhone: How it looked and what it could do - Business Insi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634" y="1537138"/>
            <a:ext cx="5715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76313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onsider the iPhon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729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73" y="2066229"/>
            <a:ext cx="8563927" cy="3947855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62419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59527"/>
          <a:stretch/>
        </p:blipFill>
        <p:spPr>
          <a:xfrm>
            <a:off x="238759" y="1516941"/>
            <a:ext cx="3464561" cy="4173746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2480" y="1566858"/>
            <a:ext cx="3258500" cy="39703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Some interesting observations about the inflection point (where cumulative sales change from increasing at an increasing rate to increasing at a decreasing rat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n terms of time </a:t>
            </a:r>
            <a:r>
              <a:rPr lang="en-US" sz="1800" i="1" dirty="0" smtClean="0">
                <a:solidFill>
                  <a:schemeClr val="tx2"/>
                </a:solidFill>
              </a:rPr>
              <a:t>t</a:t>
            </a:r>
            <a:r>
              <a:rPr lang="en-US" sz="1800" dirty="0" smtClean="0">
                <a:solidFill>
                  <a:schemeClr val="tx2"/>
                </a:solidFill>
              </a:rPr>
              <a:t>:  </a:t>
            </a:r>
            <a:r>
              <a:rPr lang="en-US" sz="1800" i="1" dirty="0" smtClean="0">
                <a:solidFill>
                  <a:schemeClr val="tx2"/>
                </a:solidFill>
              </a:rPr>
              <a:t>[ln(a)]/b=6.82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In terms of cumulative sales </a:t>
            </a:r>
            <a:r>
              <a:rPr lang="en-US" sz="1800" i="1" dirty="0" smtClean="0">
                <a:solidFill>
                  <a:schemeClr val="tx2"/>
                </a:solidFill>
              </a:rPr>
              <a:t>M:</a:t>
            </a:r>
            <a:r>
              <a:rPr lang="en-US" sz="1800" i="1" dirty="0">
                <a:solidFill>
                  <a:schemeClr val="tx2"/>
                </a:solidFill>
              </a:rPr>
              <a:t> </a:t>
            </a:r>
            <a:r>
              <a:rPr lang="en-US" sz="1800" i="1" dirty="0" smtClean="0">
                <a:solidFill>
                  <a:schemeClr val="tx2"/>
                </a:solidFill>
              </a:rPr>
              <a:t> M/</a:t>
            </a:r>
            <a:r>
              <a:rPr lang="en-US" sz="1800" i="1" dirty="0" err="1" smtClean="0">
                <a:solidFill>
                  <a:schemeClr val="tx2"/>
                </a:solidFill>
              </a:rPr>
              <a:t>exp</a:t>
            </a:r>
            <a:r>
              <a:rPr lang="en-US" sz="1800" i="1" dirty="0" smtClean="0">
                <a:solidFill>
                  <a:schemeClr val="tx2"/>
                </a:solidFill>
              </a:rPr>
              <a:t>(1)=163.46</a:t>
            </a:r>
          </a:p>
        </p:txBody>
      </p:sp>
    </p:spTree>
    <p:extLst>
      <p:ext uri="{BB962C8B-B14F-4D97-AF65-F5344CB8AC3E}">
        <p14:creationId xmlns:p14="http://schemas.microsoft.com/office/powerpoint/2010/main" val="81485096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59" y="1516941"/>
            <a:ext cx="8560117" cy="4173746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Estimate with 2002-2011 and Forecast 2012-2014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6272" y="5950139"/>
            <a:ext cx="7345093" cy="7848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ere we are only using 2002-2011 to fit the curv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We will then forecast last three years</a:t>
            </a:r>
          </a:p>
        </p:txBody>
      </p:sp>
    </p:spTree>
    <p:extLst>
      <p:ext uri="{BB962C8B-B14F-4D97-AF65-F5344CB8AC3E}">
        <p14:creationId xmlns:p14="http://schemas.microsoft.com/office/powerpoint/2010/main" val="36822474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2164" t="9845" r="1221" b="18952"/>
          <a:stretch/>
        </p:blipFill>
        <p:spPr>
          <a:xfrm>
            <a:off x="4623186" y="1615923"/>
            <a:ext cx="4353174" cy="2669399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Estimate with 2002-2011 and Forecast 2012-2014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6272" y="5950139"/>
            <a:ext cx="7345093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err="1" smtClean="0">
                <a:solidFill>
                  <a:schemeClr val="tx2"/>
                </a:solidFill>
              </a:rPr>
              <a:t>Gompertz</a:t>
            </a:r>
            <a:r>
              <a:rPr lang="en-US" sz="1800" dirty="0" smtClean="0">
                <a:solidFill>
                  <a:schemeClr val="tx2"/>
                </a:solidFill>
              </a:rPr>
              <a:t> curve more flexible as it does not impose symmetry on the tail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0939" t="11335" r="1964" b="8086"/>
          <a:stretch/>
        </p:blipFill>
        <p:spPr>
          <a:xfrm>
            <a:off x="183198" y="1589309"/>
            <a:ext cx="4472940" cy="265037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47452"/>
              </p:ext>
            </p:extLst>
          </p:nvPr>
        </p:nvGraphicFramePr>
        <p:xfrm>
          <a:off x="5851895" y="4606097"/>
          <a:ext cx="2430910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0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1895" y="4606097"/>
                        <a:ext cx="2430910" cy="66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05117"/>
              </p:ext>
            </p:extLst>
          </p:nvPr>
        </p:nvGraphicFramePr>
        <p:xfrm>
          <a:off x="1371600" y="4519283"/>
          <a:ext cx="2324100" cy="9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1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519283"/>
                        <a:ext cx="2324100" cy="96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74996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Decade of Sales Data for Two Produ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7788" y="1059412"/>
            <a:ext cx="4582668" cy="2752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7788" y="3891344"/>
            <a:ext cx="4582668" cy="2752344"/>
          </a:xfrm>
          <a:prstGeom prst="rect">
            <a:avLst/>
          </a:prstGeom>
        </p:spPr>
      </p:pic>
      <p:pic>
        <p:nvPicPr>
          <p:cNvPr id="151554" name="Picture 2" descr="Videocassette recorder - Wikipe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855" y="1740258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29" y="436142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73570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763132"/>
            <a:ext cx="7716474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427282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ime to Adop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263562" y="5538651"/>
            <a:ext cx="7189787" cy="26126"/>
          </a:xfrm>
          <a:prstGeom prst="straightConnector1">
            <a:avLst/>
          </a:prstGeom>
          <a:noFill/>
          <a:ln w="1524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96318" y="5296131"/>
            <a:ext cx="953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ars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924523" y="5904177"/>
            <a:ext cx="7867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1	2	3	4	5	6	7	8	9</a:t>
            </a:r>
            <a:endParaRPr lang="en-US" sz="2000" dirty="0"/>
          </a:p>
        </p:txBody>
      </p:sp>
      <p:pic>
        <p:nvPicPr>
          <p:cNvPr id="139266" name="Picture 2" descr="Transparent Bell Curve Png - Line Art , Free Transparent Clipart -  ClipartKe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4" t="23708" r="9362" b="17242"/>
          <a:stretch/>
        </p:blipFill>
        <p:spPr bwMode="auto">
          <a:xfrm>
            <a:off x="1427282" y="2402677"/>
            <a:ext cx="6535618" cy="3059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0063" y="1421547"/>
            <a:ext cx="7716474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say time to adoption is normally distributed with mean 5 and standard deviation 1.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73857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en Will Consumer Adopt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35842" name="Picture 2" descr="http://www.google.com/url?sa=i&amp;source=images&amp;cd=&amp;ved=0CAUQjBw&amp;url=https%3A%2F%2Flh5.googleusercontent.com%2Ftq7LUOGRukPE67gUzxqqgLxHhVbs4AhRglXt-FVI6LuVjhGHRG9DbYucWMiD4gXfBJElFHrbL-SDPRSE8zHpavQWBn6oXevefAYx4uTZRtp_t8Mqxg&amp;ei=yshaVIKJE-aaigKN94C4Ag&amp;psig=AFQjCNGZw-tBj6unSeHs-bjPSijS3VPGvA&amp;ust=14153221864248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73514"/>
            <a:ext cx="8091054" cy="4599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211283" y="4738255"/>
            <a:ext cx="2363190" cy="109252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084826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en Will Consumer Adopt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35842" name="Picture 2" descr="http://www.google.com/url?sa=i&amp;source=images&amp;cd=&amp;ved=0CAUQjBw&amp;url=https%3A%2F%2Flh5.googleusercontent.com%2Ftq7LUOGRukPE67gUzxqqgLxHhVbs4AhRglXt-FVI6LuVjhGHRG9DbYucWMiD4gXfBJElFHrbL-SDPRSE8zHpavQWBn6oXevefAYx4uTZRtp_t8Mqxg&amp;ei=yshaVIKJE-aaigKN94C4Ag&amp;psig=AFQjCNGZw-tBj6unSeHs-bjPSijS3VPGvA&amp;ust=14153221864248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73514"/>
            <a:ext cx="8091054" cy="4599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211283" y="4738255"/>
            <a:ext cx="2363190" cy="109252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0620" y="6341391"/>
            <a:ext cx="2103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MITATORS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471353" y="6341391"/>
            <a:ext cx="2103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NNOVATOR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13483439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81705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854755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ass Model of Product Diffus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641707" y="2174443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996240" y="2174443"/>
            <a:ext cx="3026228" cy="3918857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4450" name="Picture 2" descr="https://encrypted-tbn0.gstatic.com/images?q=tbn:ANd9GcS8K3UaKGyHJWbnZQlhG1UW5kmDRG0CcWTeHMduarKvVDJwPLq_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8" r="16450"/>
          <a:stretch/>
        </p:blipFill>
        <p:spPr bwMode="auto">
          <a:xfrm>
            <a:off x="4952487" y="3526316"/>
            <a:ext cx="2404668" cy="1978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2" name="Picture 4" descr="http://t3.gstatic.com/images?q=tbn:ANd9GcQfEZ0dva3AAoEhSgKFgO1iPXPzjj_xHABZhREqvHL9_GEfDwEAYA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153" y="3364391"/>
            <a:ext cx="2350294" cy="2140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62296" y="2607174"/>
            <a:ext cx="1948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nnovato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80549" y="2607174"/>
            <a:ext cx="1948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mitato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2764630" y="1362860"/>
            <a:ext cx="3334884" cy="631372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598613" y="1555435"/>
            <a:ext cx="57585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b="0" i="1" kern="0" dirty="0" smtClean="0">
                <a:solidFill>
                  <a:schemeClr val="tx2"/>
                </a:solidFill>
              </a:rPr>
              <a:t>Social System</a:t>
            </a:r>
            <a:endParaRPr lang="en-US" b="0" kern="0" dirty="0">
              <a:solidFill>
                <a:schemeClr val="tx2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2777260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3828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-11113" y="1725613"/>
          <a:ext cx="918845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0" name="Equation" r:id="rId4" imgW="4838400" imgH="253800" progId="Equation.DSMT4">
                  <p:embed/>
                </p:oleObj>
              </mc:Choice>
              <mc:Fallback>
                <p:oleObj name="Equation" r:id="rId4" imgW="4838400" imgH="253800" progId="Equation.DSMT4">
                  <p:embed/>
                  <p:pic>
                    <p:nvPicPr>
                      <p:cNvPr id="97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1725613"/>
                        <a:ext cx="9188451" cy="482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29" name="Line 5"/>
          <p:cNvSpPr>
            <a:spLocks noChangeShapeType="1"/>
          </p:cNvSpPr>
          <p:nvPr/>
        </p:nvSpPr>
        <p:spPr bwMode="auto">
          <a:xfrm>
            <a:off x="2750685" y="2071172"/>
            <a:ext cx="501407" cy="12090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832" name="Line 8"/>
          <p:cNvSpPr>
            <a:spLocks noChangeShapeType="1"/>
          </p:cNvSpPr>
          <p:nvPr/>
        </p:nvSpPr>
        <p:spPr bwMode="auto">
          <a:xfrm rot="18093572" flipH="1">
            <a:off x="6074415" y="2135298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Model with Innovators and Imitator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sz="1800" kern="0" dirty="0">
              <a:solidFill>
                <a:schemeClr val="tx2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3330186" y="4033144"/>
            <a:ext cx="3026228" cy="1959429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129017" y="4024378"/>
            <a:ext cx="3026228" cy="1959429"/>
          </a:xfrm>
          <a:prstGeom prst="roundRect">
            <a:avLst/>
          </a:prstGeom>
          <a:solidFill>
            <a:srgbClr val="CC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Picture 2" descr="https://encrypted-tbn0.gstatic.com/images?q=tbn:ANd9GcS8K3UaKGyHJWbnZQlhG1UW5kmDRG0CcWTeHMduarKvVDJwPLq_">
            <a:hlinkClick r:id="rId6"/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8" r="16450"/>
          <a:stretch/>
        </p:blipFill>
        <p:spPr bwMode="auto">
          <a:xfrm>
            <a:off x="4230258" y="4688026"/>
            <a:ext cx="1202334" cy="989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://t3.gstatic.com/images?q=tbn:ANd9GcQfEZ0dva3AAoEhSgKFgO1iPXPzjj_xHABZhREqvHL9_GEfDwEAYA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556" y="4651442"/>
            <a:ext cx="1175147" cy="1070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08484" y="4083937"/>
            <a:ext cx="1948543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nnovato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41623" y="4158299"/>
            <a:ext cx="1948543" cy="169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mitato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337692" y="3280232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robability of Adoption at t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227599" y="2952319"/>
            <a:ext cx="18288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umber of potential adopters at t</a:t>
            </a:r>
          </a:p>
        </p:txBody>
      </p:sp>
    </p:spTree>
    <p:extLst>
      <p:ext uri="{BB962C8B-B14F-4D97-AF65-F5344CB8AC3E}">
        <p14:creationId xmlns:p14="http://schemas.microsoft.com/office/powerpoint/2010/main" val="427707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76313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en Will A Consumer Adopt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8242" name="Picture 2" descr="iPhone (1st generation) - Full Phone Information | iGotOff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7" y="1936634"/>
            <a:ext cx="2818719" cy="257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1263562" y="5538651"/>
            <a:ext cx="7189787" cy="26126"/>
          </a:xfrm>
          <a:prstGeom prst="straightConnector1">
            <a:avLst/>
          </a:prstGeom>
          <a:noFill/>
          <a:ln w="1524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00448" y="5304059"/>
            <a:ext cx="953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ars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210901" y="5827705"/>
            <a:ext cx="72951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1	2	3	4	5	6	7	8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8353" y="5284371"/>
            <a:ext cx="1031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XX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95595" y="5280015"/>
            <a:ext cx="3087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XXXXXXXX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94363" y="5288722"/>
            <a:ext cx="3087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XX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78331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0063" y="1796143"/>
            <a:ext cx="6788830" cy="1969770"/>
          </a:xfrm>
        </p:spPr>
        <p:txBody>
          <a:bodyPr/>
          <a:lstStyle/>
          <a:p>
            <a:r>
              <a:rPr lang="en-US" u="sng" dirty="0">
                <a:solidFill>
                  <a:schemeClr val="tx2"/>
                </a:solidFill>
              </a:rPr>
              <a:t>Notation for the </a:t>
            </a:r>
            <a:r>
              <a:rPr lang="en-US" u="sng" dirty="0" smtClean="0">
                <a:solidFill>
                  <a:schemeClr val="tx2"/>
                </a:solidFill>
              </a:rPr>
              <a:t>model</a:t>
            </a:r>
          </a:p>
          <a:p>
            <a:endParaRPr lang="en-US" u="sng" dirty="0">
              <a:solidFill>
                <a:schemeClr val="tx2"/>
              </a:solidFill>
            </a:endParaRPr>
          </a:p>
          <a:p>
            <a:pPr lvl="1"/>
            <a:r>
              <a:rPr lang="en-US" dirty="0">
                <a:solidFill>
                  <a:schemeClr val="tx2"/>
                </a:solidFill>
              </a:rPr>
              <a:t>N(t):  </a:t>
            </a:r>
            <a:r>
              <a:rPr lang="en-US" b="1" i="1" u="sng" dirty="0">
                <a:solidFill>
                  <a:schemeClr val="tx2"/>
                </a:solidFill>
              </a:rPr>
              <a:t>total</a:t>
            </a:r>
            <a:r>
              <a:rPr lang="en-US" dirty="0">
                <a:solidFill>
                  <a:schemeClr val="tx2"/>
                </a:solidFill>
              </a:rPr>
              <a:t> number of adopters at the current time period (period t)</a:t>
            </a:r>
          </a:p>
          <a:p>
            <a:pPr lvl="1"/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N(t-1</a:t>
            </a:r>
            <a:r>
              <a:rPr lang="en-US" dirty="0">
                <a:solidFill>
                  <a:schemeClr val="tx2"/>
                </a:solidFill>
              </a:rPr>
              <a:t>):  </a:t>
            </a:r>
            <a:r>
              <a:rPr lang="en-US" b="1" i="1" u="sng" dirty="0">
                <a:solidFill>
                  <a:schemeClr val="tx2"/>
                </a:solidFill>
              </a:rPr>
              <a:t>total</a:t>
            </a:r>
            <a:r>
              <a:rPr lang="en-US" dirty="0">
                <a:solidFill>
                  <a:schemeClr val="tx2"/>
                </a:solidFill>
              </a:rPr>
              <a:t> number of adopters at the previous time period (period t-1)</a:t>
            </a:r>
          </a:p>
          <a:p>
            <a:pPr lvl="1"/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S(t</a:t>
            </a:r>
            <a:r>
              <a:rPr lang="en-US" dirty="0">
                <a:solidFill>
                  <a:schemeClr val="tx2"/>
                </a:solidFill>
              </a:rPr>
              <a:t>):  number of adopters at</a:t>
            </a:r>
            <a:r>
              <a:rPr lang="en-US" i="1" dirty="0">
                <a:solidFill>
                  <a:schemeClr val="tx2"/>
                </a:solidFill>
              </a:rPr>
              <a:t> </a:t>
            </a:r>
            <a:r>
              <a:rPr lang="en-US" dirty="0">
                <a:solidFill>
                  <a:schemeClr val="tx2"/>
                </a:solidFill>
              </a:rPr>
              <a:t>the current time period</a:t>
            </a:r>
            <a:endParaRPr lang="en-US" i="1" dirty="0">
              <a:solidFill>
                <a:schemeClr val="tx2"/>
              </a:solidFill>
            </a:endParaRPr>
          </a:p>
          <a:p>
            <a:pPr lvl="1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Notation for Diffusion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35205803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6943" y="1843541"/>
            <a:ext cx="8077200" cy="2708434"/>
          </a:xfrm>
        </p:spPr>
        <p:txBody>
          <a:bodyPr/>
          <a:lstStyle/>
          <a:p>
            <a:r>
              <a:rPr lang="en-US" u="sng" dirty="0">
                <a:solidFill>
                  <a:schemeClr val="tx2"/>
                </a:solidFill>
              </a:rPr>
              <a:t>Parameters of the </a:t>
            </a:r>
            <a:r>
              <a:rPr lang="en-US" u="sng" dirty="0" smtClean="0">
                <a:solidFill>
                  <a:schemeClr val="tx2"/>
                </a:solidFill>
              </a:rPr>
              <a:t>Bass Diffusion Model</a:t>
            </a:r>
          </a:p>
          <a:p>
            <a:endParaRPr lang="en-US" u="sng" dirty="0">
              <a:solidFill>
                <a:schemeClr val="tx2"/>
              </a:solidFill>
            </a:endParaRPr>
          </a:p>
          <a:p>
            <a:pPr lvl="1"/>
            <a:r>
              <a:rPr lang="en-US" dirty="0">
                <a:solidFill>
                  <a:schemeClr val="tx2"/>
                </a:solidFill>
              </a:rPr>
              <a:t>m:  total market </a:t>
            </a:r>
            <a:r>
              <a:rPr lang="en-US" dirty="0" smtClean="0">
                <a:solidFill>
                  <a:schemeClr val="tx2"/>
                </a:solidFill>
              </a:rPr>
              <a:t>size</a:t>
            </a:r>
          </a:p>
          <a:p>
            <a:pPr lvl="1"/>
            <a:endParaRPr lang="en-US" dirty="0">
              <a:solidFill>
                <a:schemeClr val="tx2"/>
              </a:solidFill>
            </a:endParaRPr>
          </a:p>
          <a:p>
            <a:pPr lvl="1"/>
            <a:r>
              <a:rPr lang="en-US" dirty="0">
                <a:solidFill>
                  <a:schemeClr val="tx2"/>
                </a:solidFill>
              </a:rPr>
              <a:t>p:  coefficient of </a:t>
            </a:r>
            <a:r>
              <a:rPr lang="en-US" dirty="0" smtClean="0">
                <a:solidFill>
                  <a:schemeClr val="tx2"/>
                </a:solidFill>
              </a:rPr>
              <a:t>innovation</a:t>
            </a:r>
          </a:p>
          <a:p>
            <a:pPr lvl="1"/>
            <a:endParaRPr lang="en-US" dirty="0">
              <a:solidFill>
                <a:schemeClr val="tx2"/>
              </a:solidFill>
            </a:endParaRPr>
          </a:p>
          <a:p>
            <a:pPr lvl="1"/>
            <a:r>
              <a:rPr lang="en-US" dirty="0">
                <a:solidFill>
                  <a:schemeClr val="tx2"/>
                </a:solidFill>
              </a:rPr>
              <a:t>q:  coefficient of imitation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u="sng" dirty="0" smtClean="0">
                <a:solidFill>
                  <a:schemeClr val="tx2"/>
                </a:solidFill>
              </a:rPr>
              <a:t>Likelihood </a:t>
            </a:r>
            <a:r>
              <a:rPr lang="en-US" u="sng" dirty="0">
                <a:solidFill>
                  <a:schemeClr val="tx2"/>
                </a:solidFill>
              </a:rPr>
              <a:t>of purchase by new adopter at time t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25700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577019" y="4539341"/>
          <a:ext cx="3926974" cy="119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4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925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019" y="4539341"/>
                        <a:ext cx="3926974" cy="1197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Notation for Diffusion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82491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3828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942040" y="1412194"/>
          <a:ext cx="45354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2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97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40" y="1412194"/>
                        <a:ext cx="45354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29" name="Line 5"/>
          <p:cNvSpPr>
            <a:spLocks noChangeShapeType="1"/>
          </p:cNvSpPr>
          <p:nvPr/>
        </p:nvSpPr>
        <p:spPr bwMode="auto">
          <a:xfrm flipH="1">
            <a:off x="3048527" y="2164669"/>
            <a:ext cx="381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134127" y="3155269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obability of Adoption at t</a:t>
            </a:r>
          </a:p>
        </p:txBody>
      </p:sp>
      <p:sp>
        <p:nvSpPr>
          <p:cNvPr id="973831" name="Text Box 7"/>
          <p:cNvSpPr txBox="1">
            <a:spLocks noChangeArrowheads="1"/>
          </p:cNvSpPr>
          <p:nvPr/>
        </p:nvSpPr>
        <p:spPr bwMode="auto">
          <a:xfrm>
            <a:off x="4496327" y="3155269"/>
            <a:ext cx="18288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potential adopters at t</a:t>
            </a:r>
          </a:p>
        </p:txBody>
      </p:sp>
      <p:sp>
        <p:nvSpPr>
          <p:cNvPr id="973832" name="Line 8"/>
          <p:cNvSpPr>
            <a:spLocks noChangeShapeType="1"/>
          </p:cNvSpPr>
          <p:nvPr/>
        </p:nvSpPr>
        <p:spPr bwMode="auto">
          <a:xfrm rot="18093572" flipH="1">
            <a:off x="4686827" y="2164669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e need an expression for sales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/>
          </p:nvPr>
        </p:nvGraphicFramePr>
        <p:xfrm>
          <a:off x="534987" y="4138110"/>
          <a:ext cx="8380413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3" name="Equation" r:id="rId6" imgW="3035160" imgH="914400" progId="Equation.DSMT4">
                  <p:embed/>
                </p:oleObj>
              </mc:Choice>
              <mc:Fallback>
                <p:oleObj name="Equation" r:id="rId6" imgW="3035160" imgH="91440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4138110"/>
                        <a:ext cx="8380413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250741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omething Look Familiar Here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043057" y="2967371"/>
            <a:ext cx="2024743" cy="29609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500063" y="1155212"/>
          <a:ext cx="75438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3" name="Equation" r:id="rId3" imgW="3035160" imgH="736560" progId="Equation.DSMT4">
                  <p:embed/>
                </p:oleObj>
              </mc:Choice>
              <mc:Fallback>
                <p:oleObj name="Equation" r:id="rId3" imgW="3035160" imgH="7365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155212"/>
                        <a:ext cx="754380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369436" y="2194038"/>
            <a:ext cx="6248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9141" y="4235683"/>
            <a:ext cx="2453640" cy="2042160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8002" y="4235683"/>
            <a:ext cx="3197089" cy="204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543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ome Models…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39461230"/>
              </p:ext>
            </p:extLst>
          </p:nvPr>
        </p:nvGraphicFramePr>
        <p:xfrm>
          <a:off x="583883" y="1177157"/>
          <a:ext cx="75438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1" name="Equation" r:id="rId3" imgW="2145960" imgH="279360" progId="Equation.DSMT4">
                  <p:embed/>
                </p:oleObj>
              </mc:Choice>
              <mc:Fallback>
                <p:oleObj name="Equation" r:id="rId3" imgW="2145960" imgH="2793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3" y="1177157"/>
                        <a:ext cx="75438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7213" y="2751813"/>
            <a:ext cx="4594860" cy="937260"/>
          </a:xfrm>
          <a:prstGeom prst="rect">
            <a:avLst/>
          </a:prstGeom>
        </p:spPr>
      </p:pic>
      <p:pic>
        <p:nvPicPr>
          <p:cNvPr id="15" name="Picture 2" descr="Videocassette recorder - Wikipedi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3" y="2525118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727" y="465860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97213" y="4850944"/>
            <a:ext cx="4746624" cy="877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30363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Decade of Sales Data for Two Produ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151554" name="Picture 2" descr="Videocassette recorder - Wikipe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855" y="1740258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29" y="436142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4313" y="1460621"/>
            <a:ext cx="3420507" cy="2054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4313" y="4077236"/>
            <a:ext cx="3349609" cy="216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00265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covering estimates of p, q, and m from a, b, and c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13140104"/>
              </p:ext>
            </p:extLst>
          </p:nvPr>
        </p:nvGraphicFramePr>
        <p:xfrm>
          <a:off x="2016133" y="1154686"/>
          <a:ext cx="4502113" cy="568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name="Equation" r:id="rId3" imgW="3035160" imgH="3835080" progId="Equation.DSMT4">
                  <p:embed/>
                </p:oleObj>
              </mc:Choice>
              <mc:Fallback>
                <p:oleObj name="Equation" r:id="rId3" imgW="3035160" imgH="38350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3" y="1154686"/>
                        <a:ext cx="4502113" cy="56886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25795237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Decade of Sales Data for Two Produ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151554" name="Picture 2" descr="Videocassette recorder - Wikipe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392" y="1463309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166" y="380516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1194" y="5854787"/>
            <a:ext cx="7531417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NOTE:</a:t>
            </a:r>
            <a:r>
              <a:rPr lang="en-US" dirty="0" smtClean="0">
                <a:solidFill>
                  <a:schemeClr val="tx2"/>
                </a:solidFill>
              </a:rPr>
              <a:t>  a, b, and c are the regression coefficients on Intercept, N(t-1) and N(t-1)^2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b="49404"/>
          <a:stretch/>
        </p:blipFill>
        <p:spPr>
          <a:xfrm>
            <a:off x="3694608" y="1532910"/>
            <a:ext cx="5076825" cy="11855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t="59432"/>
          <a:stretch/>
        </p:blipFill>
        <p:spPr>
          <a:xfrm>
            <a:off x="3694607" y="4034703"/>
            <a:ext cx="5076825" cy="95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4790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Now that I know p, q, and m what can I do? 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0063" y="1400232"/>
            <a:ext cx="753141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Timing of the peak sales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8358"/>
              </p:ext>
            </p:extLst>
          </p:nvPr>
        </p:nvGraphicFramePr>
        <p:xfrm>
          <a:off x="3078759" y="2165511"/>
          <a:ext cx="1693120" cy="85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8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759" y="2165511"/>
                        <a:ext cx="1693120" cy="859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63" y="3378805"/>
            <a:ext cx="753141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Sales level at the peak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57311"/>
              </p:ext>
            </p:extLst>
          </p:nvPr>
        </p:nvGraphicFramePr>
        <p:xfrm>
          <a:off x="3235325" y="4117975"/>
          <a:ext cx="1381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9" name="Equation" r:id="rId5" imgW="672840" imgH="444240" progId="Equation.DSMT4">
                  <p:embed/>
                </p:oleObj>
              </mc:Choice>
              <mc:Fallback>
                <p:oleObj name="Equation" r:id="rId5" imgW="67284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325" y="4117975"/>
                        <a:ext cx="13811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7923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Decade of Sales Data for Two Produ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151554" name="Picture 2" descr="Videocassette recorder - Wikipe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68" y="1439382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649" y="357557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5968" y="5516232"/>
            <a:ext cx="873294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NOTE:</a:t>
            </a:r>
            <a:r>
              <a:rPr lang="en-US" dirty="0" smtClean="0">
                <a:solidFill>
                  <a:schemeClr val="tx2"/>
                </a:solidFill>
              </a:rPr>
              <a:t>  a, b, and c are the regression coefficients on Intercept, N(t-1) and N(t-1)^2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eak timing and sales computed using formulas on slide 37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b="56941"/>
          <a:stretch/>
        </p:blipFill>
        <p:spPr>
          <a:xfrm>
            <a:off x="2726423" y="1795945"/>
            <a:ext cx="6031684" cy="7794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t="58755"/>
          <a:stretch/>
        </p:blipFill>
        <p:spPr>
          <a:xfrm>
            <a:off x="2642915" y="4019546"/>
            <a:ext cx="6272485" cy="77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6860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763132"/>
            <a:ext cx="7716474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427282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ime to Adop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263562" y="5538651"/>
            <a:ext cx="7189787" cy="26126"/>
          </a:xfrm>
          <a:prstGeom prst="straightConnector1">
            <a:avLst/>
          </a:prstGeom>
          <a:noFill/>
          <a:ln w="1524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96318" y="5296131"/>
            <a:ext cx="953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ars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924523" y="5904177"/>
            <a:ext cx="7867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1	2	3	4	5	6	7	8	9</a:t>
            </a:r>
            <a:endParaRPr lang="en-US" sz="2000" dirty="0"/>
          </a:p>
        </p:txBody>
      </p:sp>
      <p:pic>
        <p:nvPicPr>
          <p:cNvPr id="139266" name="Picture 2" descr="Transparent Bell Curve Png - Line Art , Free Transparent Clipart -  ClipartKe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4" t="23708" r="9362" b="17242"/>
          <a:stretch/>
        </p:blipFill>
        <p:spPr bwMode="auto">
          <a:xfrm>
            <a:off x="1427282" y="2402677"/>
            <a:ext cx="6535618" cy="3059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0063" y="1421547"/>
            <a:ext cx="7716474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say time to adoption is normally distributed with mean 5 and standard deviation 1.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40433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43140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541771"/>
            <a:ext cx="650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Decade of Sales Data for Two Produ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7788" y="1059412"/>
            <a:ext cx="4582668" cy="2752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7788" y="3891344"/>
            <a:ext cx="4582668" cy="2752344"/>
          </a:xfrm>
          <a:prstGeom prst="rect">
            <a:avLst/>
          </a:prstGeom>
        </p:spPr>
      </p:pic>
      <p:pic>
        <p:nvPicPr>
          <p:cNvPr id="151554" name="Picture 2" descr="Videocassette recorder - Wikipe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855" y="1740258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29" y="436142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28835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3828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942040" y="1412194"/>
          <a:ext cx="45354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6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97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40" y="1412194"/>
                        <a:ext cx="45354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29" name="Line 5"/>
          <p:cNvSpPr>
            <a:spLocks noChangeShapeType="1"/>
          </p:cNvSpPr>
          <p:nvPr/>
        </p:nvSpPr>
        <p:spPr bwMode="auto">
          <a:xfrm flipH="1">
            <a:off x="3048527" y="2164669"/>
            <a:ext cx="381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134127" y="3155269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obability of Adoption at t</a:t>
            </a:r>
          </a:p>
        </p:txBody>
      </p:sp>
      <p:sp>
        <p:nvSpPr>
          <p:cNvPr id="973831" name="Text Box 7"/>
          <p:cNvSpPr txBox="1">
            <a:spLocks noChangeArrowheads="1"/>
          </p:cNvSpPr>
          <p:nvPr/>
        </p:nvSpPr>
        <p:spPr bwMode="auto">
          <a:xfrm>
            <a:off x="4496327" y="3155269"/>
            <a:ext cx="18288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potential adopters at t</a:t>
            </a:r>
          </a:p>
        </p:txBody>
      </p:sp>
      <p:sp>
        <p:nvSpPr>
          <p:cNvPr id="973832" name="Line 8"/>
          <p:cNvSpPr>
            <a:spLocks noChangeShapeType="1"/>
          </p:cNvSpPr>
          <p:nvPr/>
        </p:nvSpPr>
        <p:spPr bwMode="auto">
          <a:xfrm rot="18093572" flipH="1">
            <a:off x="4686827" y="2164669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Decomposing Adoptions due to Innovators and Imitators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6149393"/>
              </p:ext>
            </p:extLst>
          </p:nvPr>
        </p:nvGraphicFramePr>
        <p:xfrm>
          <a:off x="942890" y="4276713"/>
          <a:ext cx="7482948" cy="237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Equation" r:id="rId6" imgW="3543120" imgH="1117440" progId="Equation.DSMT4">
                  <p:embed/>
                </p:oleObj>
              </mc:Choice>
              <mc:Fallback>
                <p:oleObj name="Equation" r:id="rId6" imgW="3543120" imgH="111744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90" y="4276713"/>
                        <a:ext cx="7482948" cy="2372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429042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Decomposing Adoptions due to Innovators and Imitators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9872223"/>
              </p:ext>
            </p:extLst>
          </p:nvPr>
        </p:nvGraphicFramePr>
        <p:xfrm>
          <a:off x="777081" y="1337826"/>
          <a:ext cx="748347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4" name="Equation" r:id="rId4" imgW="3543120" imgH="660240" progId="Equation.DSMT4">
                  <p:embed/>
                </p:oleObj>
              </mc:Choice>
              <mc:Fallback>
                <p:oleObj name="Equation" r:id="rId4" imgW="3543120" imgH="66024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" y="1337826"/>
                        <a:ext cx="7483475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7120" y="2558308"/>
            <a:ext cx="753141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Sales due to Innovators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4624070"/>
              </p:ext>
            </p:extLst>
          </p:nvPr>
        </p:nvGraphicFramePr>
        <p:xfrm>
          <a:off x="1341438" y="3302615"/>
          <a:ext cx="2546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5" name="Equation" r:id="rId6" imgW="1206360" imgH="279360" progId="Equation.DSMT4">
                  <p:embed/>
                </p:oleObj>
              </mc:Choice>
              <mc:Fallback>
                <p:oleObj name="Equation" r:id="rId6" imgW="1206360" imgH="27936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302615"/>
                        <a:ext cx="2546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60930810"/>
              </p:ext>
            </p:extLst>
          </p:nvPr>
        </p:nvGraphicFramePr>
        <p:xfrm>
          <a:off x="4325690" y="5075917"/>
          <a:ext cx="38893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6" name="Equation" r:id="rId8" imgW="1841400" imgH="457200" progId="Equation.DSMT4">
                  <p:embed/>
                </p:oleObj>
              </mc:Choice>
              <mc:Fallback>
                <p:oleObj name="Equation" r:id="rId8" imgW="1841400" imgH="45720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90" y="5075917"/>
                        <a:ext cx="38893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7120" y="4302094"/>
            <a:ext cx="753141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Sales due to Innovator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18819" y="3212809"/>
            <a:ext cx="32717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/>
              <a:t>Depends on p, but not q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/>
              <a:t>Strictly declining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53983" y="5206955"/>
            <a:ext cx="32717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/>
              <a:t>Depends on q, but not p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/>
              <a:t>Rises, peaks, then dec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17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912" y="1385887"/>
            <a:ext cx="7496175" cy="4086225"/>
          </a:xfrm>
          <a:prstGeom prst="rect">
            <a:avLst/>
          </a:prstGeom>
        </p:spPr>
      </p:pic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636588" y="7026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Forecast Adoption:  First Period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</p:spTree>
    <p:extLst>
      <p:ext uri="{BB962C8B-B14F-4D97-AF65-F5344CB8AC3E}">
        <p14:creationId xmlns:p14="http://schemas.microsoft.com/office/powerpoint/2010/main" val="351087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954" y="2396538"/>
            <a:ext cx="7428232" cy="300483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Forecast Adoption:  Second Period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4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Forecast Adoption:  VCR Data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94" y="1772004"/>
            <a:ext cx="748665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84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Forecast Adoption:  iPod Data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95" y="1909763"/>
            <a:ext cx="7562850" cy="433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42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29535" y="630986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Forecast Adoption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0469" y="1504690"/>
            <a:ext cx="3887991" cy="2294236"/>
          </a:xfrm>
          <a:prstGeom prst="rect">
            <a:avLst/>
          </a:prstGeom>
        </p:spPr>
      </p:pic>
      <p:pic>
        <p:nvPicPr>
          <p:cNvPr id="10" name="Picture 2" descr="Videocassette recorder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263" y="2088804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037" y="4709973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9778" y="4253218"/>
            <a:ext cx="3883849" cy="2260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61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doption by Innovator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869" y="1853618"/>
            <a:ext cx="83439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81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doption by Imitators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673" y="1944983"/>
            <a:ext cx="7782755" cy="3456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4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716" y="1512044"/>
            <a:ext cx="4317531" cy="2704459"/>
          </a:xfrm>
          <a:prstGeom prst="rect">
            <a:avLst/>
          </a:prstGeom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763132"/>
            <a:ext cx="7716474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427282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umulative Adoption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63" y="4648073"/>
            <a:ext cx="846473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mulative sales reach upper limit by later time period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rve exhibits an inflection point at which the sales increase begins to decrease</a:t>
            </a:r>
          </a:p>
        </p:txBody>
      </p:sp>
    </p:spTree>
    <p:extLst>
      <p:ext uri="{BB962C8B-B14F-4D97-AF65-F5344CB8AC3E}">
        <p14:creationId xmlns:p14="http://schemas.microsoft.com/office/powerpoint/2010/main" val="28556459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64" y="2531514"/>
            <a:ext cx="3825380" cy="369643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22238" y="23495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693010" y="887263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829535" y="990117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doption by Innovators and Imitators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227" y="2531514"/>
            <a:ext cx="3982673" cy="3583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23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FEDEF-8695-4F49-AFD4-439D813C8D8D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1081363"/>
            <a:ext cx="3825086" cy="26315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9" y="4054049"/>
            <a:ext cx="3967112" cy="272929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53988" y="90125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760121" y="438915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789799" y="550509"/>
            <a:ext cx="650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otal Adoption, Adoption by Innovators, Adoption by Imitators</a:t>
            </a:r>
          </a:p>
          <a:p>
            <a:pPr>
              <a:spcBef>
                <a:spcPct val="50000"/>
              </a:spcBef>
            </a:pP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1" name="Picture 2" descr="Videocassette recorder - Wikipe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155" y="1547366"/>
            <a:ext cx="2095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762" y="4441525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122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74820"/>
            <a:ext cx="879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>
                <a:solidFill>
                  <a:schemeClr val="tx2"/>
                </a:solidFill>
              </a:rPr>
              <a:t>MARKET SIZING AND NEW PRODUCT ADOPTION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2" y="599842"/>
            <a:ext cx="8095297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uilding a Forecast When it is Useful to Have a Forecast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78178" name="Picture 2" descr="Amazon.com: AM FM Radio - Best Reception and Longest Lasting. AM FM Radio  Portable Player Operated by 2 AA Battery, Mono Headphone Socket, by Vondior  (Black): Portable_Radio, Portable_Radio, Portable_Radio, Portable_Radio,  Portable_Radio, Portable_Radio,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845519"/>
            <a:ext cx="1395253" cy="1348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0" name="Picture 4" descr="Cable TV “failing” as a business, cable industry lobbyist says | Ars  Technic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0" y="4937714"/>
            <a:ext cx="2584704" cy="1198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2" name="Picture 6" descr="Cord cutting: 18 months later, I don't miss cable TV | Android Centr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4680695"/>
            <a:ext cx="2129155" cy="1596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4" name="Picture 8" descr="Spotify's redesigned homepage makes your favorites easier to access - The  Verge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2" t="7902" r="29619" b="7130"/>
          <a:stretch/>
        </p:blipFill>
        <p:spPr bwMode="auto">
          <a:xfrm>
            <a:off x="7178041" y="1211940"/>
            <a:ext cx="1163319" cy="2266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6" name="Picture 10" descr="Sirius XM Unveil Mirge Interoperable Radio SiriusBuzz.com | SiriusBuz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060" y="1930596"/>
            <a:ext cx="2178606" cy="1178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8" name="Picture 12" descr="DIRECTV Premium Channels | 877-588-96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29" y="5120641"/>
            <a:ext cx="3345180" cy="83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876300" y="4099560"/>
            <a:ext cx="7612380" cy="30480"/>
          </a:xfrm>
          <a:prstGeom prst="straightConnector1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73113" y="3703320"/>
            <a:ext cx="750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23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3721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567" y="3868331"/>
            <a:ext cx="5943600" cy="2278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0" name="Picture 4" descr="Image result for sirius satellite radi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05" y="501909"/>
            <a:ext cx="6743700" cy="2371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426427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10949" y="382130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83999" y="492494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Demand and Demand Elasticiti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39006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24" y="1126005"/>
            <a:ext cx="8819552" cy="26584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424" y="4076489"/>
            <a:ext cx="8819552" cy="265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074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ooking at Monthly Service Revenu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785" y="1959960"/>
            <a:ext cx="5228281" cy="1895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786" y="4304140"/>
            <a:ext cx="5228281" cy="189528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593503" y="1341783"/>
            <a:ext cx="3426297" cy="33855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Monthly Subscription Rev. ($MM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5935980" y="3528060"/>
            <a:ext cx="871086" cy="373380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981700" y="5890260"/>
            <a:ext cx="871086" cy="373380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41874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251857"/>
            <a:ext cx="7772400" cy="1723549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Estimate market potential m for the new innovation through management </a:t>
            </a:r>
            <a:r>
              <a:rPr lang="en-US" dirty="0" smtClean="0">
                <a:solidFill>
                  <a:schemeClr val="tx2"/>
                </a:solidFill>
              </a:rPr>
              <a:t>judgment </a:t>
            </a:r>
            <a:r>
              <a:rPr lang="en-US" dirty="0">
                <a:solidFill>
                  <a:schemeClr val="tx2"/>
                </a:solidFill>
              </a:rPr>
              <a:t>or survey resear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elect </a:t>
            </a:r>
            <a:r>
              <a:rPr lang="en-US" dirty="0">
                <a:solidFill>
                  <a:schemeClr val="tx2"/>
                </a:solidFill>
              </a:rPr>
              <a:t>analogous products for which a fairly complete diffusion history is avail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Obtain </a:t>
            </a:r>
            <a:r>
              <a:rPr lang="en-US" dirty="0">
                <a:solidFill>
                  <a:schemeClr val="tx2"/>
                </a:solidFill>
              </a:rPr>
              <a:t>the diffusion model parameters for innovation and imitation for these product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Using the model to forecast adoption timing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844" y="3629725"/>
            <a:ext cx="7496619" cy="2259708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27572" y="205906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6583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Using the model to forecast adoption timing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146176" y="1515796"/>
            <a:ext cx="6357937" cy="1874927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</a:rPr>
              <a:t>Buil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</a:rPr>
              <a:t> a model that yields a five year forecast for cumulative subscribers </a:t>
            </a:r>
            <a:r>
              <a:rPr kumimoji="0" lang="en-US" sz="1600" b="1" i="1" u="sng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</a:rPr>
              <a:t>prior to launch</a:t>
            </a:r>
          </a:p>
          <a:p>
            <a:pPr marL="285750" indent="-285750" algn="l" defTabSz="9334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Use an m of 30MM</a:t>
            </a:r>
          </a:p>
          <a:p>
            <a:pPr marL="285750" indent="-285750" algn="l" defTabSz="9334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You </a:t>
            </a:r>
            <a:r>
              <a:rPr lang="en-US" dirty="0">
                <a:solidFill>
                  <a:schemeClr val="tx2"/>
                </a:solidFill>
              </a:rPr>
              <a:t>could start with p=0.03 and </a:t>
            </a:r>
            <a:r>
              <a:rPr lang="en-US" dirty="0" smtClean="0">
                <a:solidFill>
                  <a:schemeClr val="tx2"/>
                </a:solidFill>
              </a:rPr>
              <a:t>q=0.38 (historic averages)</a:t>
            </a:r>
            <a:endParaRPr lang="en-US" dirty="0">
              <a:solidFill>
                <a:schemeClr val="tx2"/>
              </a:solidFill>
            </a:endParaRPr>
          </a:p>
          <a:p>
            <a:pPr marL="285750" indent="-285750" algn="l" defTabSz="9334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Or use the average </a:t>
            </a:r>
            <a:r>
              <a:rPr lang="en-US" dirty="0">
                <a:solidFill>
                  <a:schemeClr val="tx2"/>
                </a:solidFill>
              </a:rPr>
              <a:t>p and q </a:t>
            </a:r>
            <a:r>
              <a:rPr lang="en-US" dirty="0" smtClean="0">
                <a:solidFill>
                  <a:schemeClr val="tx2"/>
                </a:solidFill>
              </a:rPr>
              <a:t>from list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429" y="4155411"/>
            <a:ext cx="5951084" cy="1539394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83198" y="197047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76454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46312"/>
            <a:ext cx="8077200" cy="2173288"/>
          </a:xfrm>
        </p:spPr>
        <p:txBody>
          <a:bodyPr/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154002"/>
            <a:ext cx="6248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984024" y="3017810"/>
            <a:ext cx="6683828" cy="3168898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 smtClean="0">
                <a:solidFill>
                  <a:schemeClr val="tx2"/>
                </a:solidFill>
              </a:rPr>
              <a:t>To start, N(t-1) is 0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 smtClean="0">
                <a:solidFill>
                  <a:schemeClr val="tx2"/>
                </a:solidFill>
              </a:rPr>
              <a:t>So sales in first period is p x m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>
                <a:solidFill>
                  <a:schemeClr val="tx2"/>
                </a:solidFill>
              </a:rPr>
              <a:t>R</a:t>
            </a:r>
            <a:r>
              <a:rPr lang="en-US" sz="1800" dirty="0" smtClean="0">
                <a:solidFill>
                  <a:schemeClr val="tx2"/>
                </a:solidFill>
              </a:rPr>
              <a:t>oll forward to second period (t=2)</a:t>
            </a:r>
          </a:p>
          <a:p>
            <a:pPr marL="742950" lvl="1" indent="-285750" algn="l" defTabSz="9334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N(t-1) is sales from first period</a:t>
            </a:r>
          </a:p>
          <a:p>
            <a:pPr marL="742950" lvl="1" indent="-285750" algn="l" defTabSz="9334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mpute sales in second period</a:t>
            </a:r>
          </a:p>
          <a:p>
            <a:pPr marL="285750" indent="-285750" algn="l" defTabSz="933450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Roll forward to third period (t=3)</a:t>
            </a:r>
          </a:p>
          <a:p>
            <a:pPr marL="742950" lvl="1" indent="-285750" algn="l" defTabSz="933450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N(t-1) is cumulative sales from 1</a:t>
            </a:r>
            <a:r>
              <a:rPr lang="en-US" sz="1800" baseline="30000" dirty="0" smtClean="0">
                <a:solidFill>
                  <a:schemeClr val="tx2"/>
                </a:solidFill>
              </a:rPr>
              <a:t>st</a:t>
            </a:r>
            <a:r>
              <a:rPr lang="en-US" sz="1800" dirty="0" smtClean="0">
                <a:solidFill>
                  <a:schemeClr val="tx2"/>
                </a:solidFill>
              </a:rPr>
              <a:t> and 2</a:t>
            </a:r>
            <a:r>
              <a:rPr lang="en-US" sz="1800" baseline="30000" dirty="0" smtClean="0">
                <a:solidFill>
                  <a:schemeClr val="tx2"/>
                </a:solidFill>
              </a:rPr>
              <a:t>nd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peri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6453" y="2031738"/>
            <a:ext cx="645897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call that N(t-1) is the cumulative sales at time (t-1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 have p, m, and q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1447800" y="1272546"/>
          <a:ext cx="5448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3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2546"/>
                        <a:ext cx="54483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62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46312"/>
            <a:ext cx="8077200" cy="2173288"/>
          </a:xfrm>
        </p:spPr>
        <p:txBody>
          <a:bodyPr/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154002"/>
            <a:ext cx="6248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984024" y="2812070"/>
            <a:ext cx="6683828" cy="87039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 smtClean="0">
                <a:solidFill>
                  <a:schemeClr val="tx2"/>
                </a:solidFill>
              </a:rPr>
              <a:t>To start, N(t-1) is 0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 smtClean="0">
                <a:solidFill>
                  <a:schemeClr val="tx2"/>
                </a:solidFill>
              </a:rPr>
              <a:t>So sales in first period is p x 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6453" y="1825998"/>
            <a:ext cx="645897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call that N(t-1) is the cumulative sales at time (t-1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 have p, m, and q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18200"/>
              </p:ext>
            </p:extLst>
          </p:nvPr>
        </p:nvGraphicFramePr>
        <p:xfrm>
          <a:off x="1447800" y="1066806"/>
          <a:ext cx="5448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1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6"/>
                        <a:ext cx="54483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1356" y="3890375"/>
            <a:ext cx="5114925" cy="2571750"/>
          </a:xfrm>
          <a:prstGeom prst="rect">
            <a:avLst/>
          </a:prstGeom>
        </p:spPr>
      </p:pic>
      <p:sp>
        <p:nvSpPr>
          <p:cNvPr id="1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377828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00063" y="76313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73113" y="87349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OME POSSIBILITIES TO CONSID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880" y="2217874"/>
            <a:ext cx="67116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How to model cumulative sales, adoptions, users, etc.</a:t>
            </a:r>
            <a:endParaRPr lang="en-US" sz="1800" dirty="0">
              <a:solidFill>
                <a:schemeClr val="tx2"/>
              </a:solidFill>
            </a:endParaRPr>
          </a:p>
        </p:txBody>
      </p:sp>
      <p:pic>
        <p:nvPicPr>
          <p:cNvPr id="140290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621" y="3422122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292" name="Picture 4" descr="xclusivefx: Facebook Community Accelerator Programme 2020 – Appl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3485127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12657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46312"/>
            <a:ext cx="8077200" cy="2173288"/>
          </a:xfrm>
        </p:spPr>
        <p:txBody>
          <a:bodyPr/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154002"/>
            <a:ext cx="6248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991644" y="2781590"/>
            <a:ext cx="6683828" cy="1330097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800" dirty="0" smtClean="0">
                <a:solidFill>
                  <a:schemeClr val="tx2"/>
                </a:solidFill>
              </a:rPr>
              <a:t>Roll forward to second period (t=2)</a:t>
            </a:r>
          </a:p>
          <a:p>
            <a:pPr marL="742950" lvl="1" indent="-285750" algn="l" defTabSz="9334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N(t-1) is sales from first period</a:t>
            </a:r>
          </a:p>
          <a:p>
            <a:pPr marL="742950" lvl="1" indent="-285750" algn="l" defTabSz="9334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/>
                </a:solidFill>
              </a:rPr>
              <a:t>Compute sales in second peri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4073" y="1795518"/>
            <a:ext cx="645897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call that N(t-1) is the cumulative sales at time (t-1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 have p, m, and q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09136"/>
              </p:ext>
            </p:extLst>
          </p:nvPr>
        </p:nvGraphicFramePr>
        <p:xfrm>
          <a:off x="1455420" y="1036326"/>
          <a:ext cx="5448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5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" y="1036326"/>
                        <a:ext cx="54483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300" y="4280983"/>
            <a:ext cx="6438900" cy="253365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27857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46312"/>
            <a:ext cx="8077200" cy="2173288"/>
          </a:xfrm>
        </p:spPr>
        <p:txBody>
          <a:bodyPr/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154002"/>
            <a:ext cx="6248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984024" y="3017810"/>
            <a:ext cx="6683828" cy="87039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indent="-285750" algn="l" defTabSz="933450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Roll forward to third period (t=3)</a:t>
            </a:r>
          </a:p>
          <a:p>
            <a:pPr marL="742950" lvl="1" indent="-285750" algn="l" defTabSz="933450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N(t-1) is cumulative sales from 1</a:t>
            </a:r>
            <a:r>
              <a:rPr lang="en-US" sz="1800" baseline="30000" dirty="0" smtClean="0">
                <a:solidFill>
                  <a:schemeClr val="tx2"/>
                </a:solidFill>
              </a:rPr>
              <a:t>st</a:t>
            </a:r>
            <a:r>
              <a:rPr lang="en-US" sz="1800" dirty="0" smtClean="0">
                <a:solidFill>
                  <a:schemeClr val="tx2"/>
                </a:solidFill>
              </a:rPr>
              <a:t> and 2</a:t>
            </a:r>
            <a:r>
              <a:rPr lang="en-US" sz="1800" baseline="30000" dirty="0" smtClean="0">
                <a:solidFill>
                  <a:schemeClr val="tx2"/>
                </a:solidFill>
              </a:rPr>
              <a:t>nd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 smtClean="0">
                <a:solidFill>
                  <a:schemeClr val="tx2"/>
                </a:solidFill>
              </a:rPr>
              <a:t>peri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6453" y="2031738"/>
            <a:ext cx="645897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call that N(t-1) is the cumulative sales at time (t-1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 have p, m, and q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1447800" y="1272546"/>
          <a:ext cx="5448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8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2546"/>
                        <a:ext cx="54483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6453" y="4110990"/>
            <a:ext cx="6534150" cy="247650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313256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uild up forecast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1011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82324"/>
              </p:ext>
            </p:extLst>
          </p:nvPr>
        </p:nvGraphicFramePr>
        <p:xfrm>
          <a:off x="2538570" y="1745831"/>
          <a:ext cx="3230563" cy="45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6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1011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570" y="1745831"/>
                        <a:ext cx="3230563" cy="45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10447" y="1240525"/>
            <a:ext cx="482773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ing historic average p and q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540" y="2282949"/>
            <a:ext cx="3669982" cy="4107373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428924808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Build Up Forecast</a:t>
            </a:r>
          </a:p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409030" y="2006142"/>
          <a:ext cx="3230563" cy="45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0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0" y="2006142"/>
                        <a:ext cx="3230563" cy="45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3922" y="1367190"/>
            <a:ext cx="482773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ing average p and q from 4 produ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507" y="2006141"/>
            <a:ext cx="3714560" cy="4271391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337506055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uild up forecast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7855"/>
              </p:ext>
            </p:extLst>
          </p:nvPr>
        </p:nvGraphicFramePr>
        <p:xfrm>
          <a:off x="2409031" y="1855784"/>
          <a:ext cx="3230563" cy="45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4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1" y="1855784"/>
                        <a:ext cx="3230563" cy="45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3922" y="1367190"/>
            <a:ext cx="5315498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ing higher q to reflect wait and see approach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073805" y="3100040"/>
            <a:ext cx="858644" cy="82519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8105" y="2465695"/>
            <a:ext cx="3484344" cy="4015740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</p:spTree>
    <p:extLst>
      <p:ext uri="{BB962C8B-B14F-4D97-AF65-F5344CB8AC3E}">
        <p14:creationId xmlns:p14="http://schemas.microsoft.com/office/powerpoint/2010/main" val="16630521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98438" y="226264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Actuals (in Orange) vs. Forecast (In Blue)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528572"/>
            <a:ext cx="6348984" cy="4766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613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ource of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63" y="1367190"/>
            <a:ext cx="628935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ecomposing Sales due to Innovators vs. Imitator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73969344"/>
              </p:ext>
            </p:extLst>
          </p:nvPr>
        </p:nvGraphicFramePr>
        <p:xfrm>
          <a:off x="568643" y="2006141"/>
          <a:ext cx="6441757" cy="171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3" name="Equation" r:id="rId3" imgW="3543120" imgH="939600" progId="Equation.DSMT4">
                  <p:embed/>
                </p:oleObj>
              </mc:Choice>
              <mc:Fallback>
                <p:oleObj name="Equation" r:id="rId3" imgW="3543120" imgH="93960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3" y="2006141"/>
                        <a:ext cx="6441757" cy="171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5632" y="4349906"/>
            <a:ext cx="4397361" cy="2145343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 bwMode="auto">
          <a:xfrm flipH="1">
            <a:off x="2430780" y="3603973"/>
            <a:ext cx="83820" cy="335567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Down Arrow 20"/>
          <p:cNvSpPr/>
          <p:nvPr/>
        </p:nvSpPr>
        <p:spPr bwMode="auto">
          <a:xfrm>
            <a:off x="2019300" y="3724779"/>
            <a:ext cx="228600" cy="625127"/>
          </a:xfrm>
          <a:prstGeom prst="downArrow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3881437" y="3732399"/>
            <a:ext cx="228600" cy="625127"/>
          </a:xfrm>
          <a:prstGeom prst="downArrow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41597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00063" y="59984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773113" y="710206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Happened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XM SATELLITE RADIO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63" y="1658983"/>
            <a:ext cx="6775450" cy="366254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aunch date set for Sept 12</a:t>
            </a:r>
            <a:r>
              <a:rPr lang="en-US" baseline="30000" dirty="0" smtClean="0">
                <a:solidFill>
                  <a:schemeClr val="tx2"/>
                </a:solidFill>
              </a:rPr>
              <a:t>th</a:t>
            </a:r>
            <a:r>
              <a:rPr lang="en-US" dirty="0" smtClean="0">
                <a:solidFill>
                  <a:schemeClr val="tx2"/>
                </a:solidFill>
              </a:rPr>
              <a:t> , 2001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aunch postponed to Sept 25</a:t>
            </a:r>
            <a:r>
              <a:rPr lang="en-US" baseline="30000" dirty="0" smtClean="0">
                <a:solidFill>
                  <a:schemeClr val="tx2"/>
                </a:solidFill>
              </a:rPr>
              <a:t>th</a:t>
            </a:r>
            <a:r>
              <a:rPr lang="en-US" dirty="0" smtClean="0">
                <a:solidFill>
                  <a:schemeClr val="tx2"/>
                </a:solidFill>
              </a:rPr>
              <a:t>, 2001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aunched at $9.95 per month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aunched with a mix of ads depending on channel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$100MM ad campaign supports launch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28,000 paid subscribers at the end of Q4 2001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376,947 paid subscribers at the end of Q4 2002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irius launches in July 2002  at $12.95 and commercial free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30,000 paid subscribers at the end of Q4 2002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irius XM hits ~35 million paid subscribers at end of 2019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380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CURVE FITTING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8356" y="2116969"/>
            <a:ext cx="47958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Cumulative sales of a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90597"/>
              </p:ext>
            </p:extLst>
          </p:nvPr>
        </p:nvGraphicFramePr>
        <p:xfrm>
          <a:off x="1109028" y="1797696"/>
          <a:ext cx="1289012" cy="93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9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028" y="1797696"/>
                        <a:ext cx="1289012" cy="93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14760"/>
              </p:ext>
            </p:extLst>
          </p:nvPr>
        </p:nvGraphicFramePr>
        <p:xfrm>
          <a:off x="4034186" y="3881479"/>
          <a:ext cx="3660427" cy="151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0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4186" y="3881479"/>
                        <a:ext cx="3660427" cy="151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5984" y="3590269"/>
            <a:ext cx="2579368" cy="21698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Pearl Curv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M is market size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a and b are parameter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chemeClr val="tx2"/>
                </a:solidFill>
              </a:rPr>
              <a:t>t is time</a:t>
            </a:r>
          </a:p>
        </p:txBody>
      </p:sp>
    </p:spTree>
    <p:extLst>
      <p:ext uri="{BB962C8B-B14F-4D97-AF65-F5344CB8AC3E}">
        <p14:creationId xmlns:p14="http://schemas.microsoft.com/office/powerpoint/2010/main" val="28825461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" y="273074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756" y="2365248"/>
            <a:ext cx="4581144" cy="2752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4139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972503" y="790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109028" y="888159"/>
            <a:ext cx="65024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Pod Sal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2238" y="234950"/>
            <a:ext cx="879316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47638" indent="-146050" algn="l" defTabSz="912813" rtl="0" fontAlgn="base">
              <a:spcBef>
                <a:spcPct val="0"/>
              </a:spcBef>
              <a:spcAft>
                <a:spcPct val="0"/>
              </a:spcAft>
              <a:buSzPct val="12000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301625" indent="-152400" algn="l" defTabSz="912813" rtl="0" fontAlgn="base">
              <a:spcBef>
                <a:spcPct val="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3pPr>
            <a:lvl4pPr marL="441325" indent="-138113" algn="l" defTabSz="912813" rtl="0" fontAlgn="base">
              <a:spcBef>
                <a:spcPct val="0"/>
              </a:spcBef>
              <a:spcAft>
                <a:spcPct val="0"/>
              </a:spcAft>
              <a:buSzPct val="8900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5937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5pPr>
            <a:lvl6pPr marL="10509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6pPr>
            <a:lvl7pPr marL="15081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7pPr>
            <a:lvl8pPr marL="19653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8pPr>
            <a:lvl9pPr marL="2422525" indent="-150813" algn="l" defTabSz="912813" rtl="0" fontAlgn="base">
              <a:spcBef>
                <a:spcPct val="0"/>
              </a:spcBef>
              <a:spcAft>
                <a:spcPct val="0"/>
              </a:spcAft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chemeClr val="tx2"/>
                </a:solidFill>
              </a:rPr>
              <a:t>MARKET SIZING AND NEW PRODUCT ADOPTION</a:t>
            </a:r>
            <a:endParaRPr lang="en-US" kern="0" dirty="0">
              <a:solidFill>
                <a:schemeClr val="tx2"/>
              </a:solidFill>
            </a:endParaRPr>
          </a:p>
        </p:txBody>
      </p:sp>
      <p:pic>
        <p:nvPicPr>
          <p:cNvPr id="13" name="Picture 2" descr="In The Age Of Cloud Music, The iPod Nano Endures — But For How Long? |  TechCrun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09" y="1953507"/>
            <a:ext cx="1330008" cy="153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7945"/>
              </p:ext>
            </p:extLst>
          </p:nvPr>
        </p:nvGraphicFramePr>
        <p:xfrm>
          <a:off x="669607" y="4302967"/>
          <a:ext cx="2584133" cy="106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2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07" y="4302967"/>
                        <a:ext cx="2584133" cy="106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65513" y="1790509"/>
            <a:ext cx="396240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67222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0582</TotalTime>
  <Words>1655</Words>
  <Application>Microsoft Office PowerPoint</Application>
  <PresentationFormat>Letter Paper (8.5x11 in)</PresentationFormat>
  <Paragraphs>329</Paragraphs>
  <Slides>6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2" baseType="lpstr">
      <vt:lpstr>Aria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655</cp:revision>
  <cp:lastPrinted>2003-03-12T22:20:00Z</cp:lastPrinted>
  <dcterms:created xsi:type="dcterms:W3CDTF">2001-05-16T12:53:39Z</dcterms:created>
  <dcterms:modified xsi:type="dcterms:W3CDTF">2022-10-18T00:2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